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2" r:id="rId19"/>
    <p:sldId id="273" r:id="rId20"/>
    <p:sldId id="274" r:id="rId21"/>
    <p:sldId id="275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65" y="75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6AEB43F-9966-43C7-A1C2-8A4928A80ADD}"/>
              </a:ext>
            </a:extLst>
          </p:cNvPr>
          <p:cNvGrpSpPr/>
          <p:nvPr/>
        </p:nvGrpSpPr>
        <p:grpSpPr>
          <a:xfrm>
            <a:off x="762000" y="1428750"/>
            <a:ext cx="7651999" cy="4000500"/>
            <a:chOff x="762000" y="1428750"/>
            <a:chExt cx="7651999" cy="40005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150F961-DE41-4B2C-B426-7EA06FFC0F73}"/>
                </a:ext>
              </a:extLst>
            </p:cNvPr>
            <p:cNvGrpSpPr/>
            <p:nvPr/>
          </p:nvGrpSpPr>
          <p:grpSpPr>
            <a:xfrm>
              <a:off x="762000" y="1428750"/>
              <a:ext cx="7651999" cy="4000500"/>
              <a:chOff x="762000" y="1428750"/>
              <a:chExt cx="7651999" cy="4000500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A2848219-A623-73A0-52C8-FA619BCBF3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2000" y="1428750"/>
                <a:ext cx="5334000" cy="40005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CC5E6095-11A4-ECD9-5967-6866BE4158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77676" y="1579417"/>
                <a:ext cx="2636323" cy="1977242"/>
              </a:xfrm>
              <a:prstGeom prst="rect">
                <a:avLst/>
              </a:prstGeom>
            </p:spPr>
          </p:pic>
        </p:grp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CF247F0E-0445-4F95-A1A6-A354F6263FD5}"/>
                </a:ext>
              </a:extLst>
            </p:cNvPr>
            <p:cNvCxnSpPr/>
            <p:nvPr/>
          </p:nvCxnSpPr>
          <p:spPr>
            <a:xfrm flipV="1">
              <a:off x="4762006" y="2731325"/>
              <a:ext cx="1223489" cy="39188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2A40D67-5B9B-4101-ACE1-DEAF7968AB53}"/>
                </a:ext>
              </a:extLst>
            </p:cNvPr>
            <p:cNvSpPr txBox="1"/>
            <p:nvPr/>
          </p:nvSpPr>
          <p:spPr>
            <a:xfrm>
              <a:off x="4827320" y="254665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放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B3D5EB-6C0E-4B45-E9F5-B085E479D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835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2E8A9D-30E3-1F18-F26A-3867D6AC8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835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2C4E9E3-B58E-5630-6538-E29619FD3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609" y="2039382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7870" y="1407226"/>
            <a:ext cx="4572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184BE4C-3A32-4C9D-89B8-964BE162D354}"/>
              </a:ext>
            </a:extLst>
          </p:cNvPr>
          <p:cNvGrpSpPr/>
          <p:nvPr/>
        </p:nvGrpSpPr>
        <p:grpSpPr>
          <a:xfrm>
            <a:off x="762000" y="1809750"/>
            <a:ext cx="7611589" cy="4000500"/>
            <a:chOff x="762000" y="1809750"/>
            <a:chExt cx="7611589" cy="4000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05A0945-2F90-6017-9C1F-77F1BA314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0" y="1809750"/>
              <a:ext cx="5334000" cy="40005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D5ECE7E-D1AF-F7CE-D64F-94C4E33F21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37810" y="1941615"/>
              <a:ext cx="2735779" cy="2051834"/>
            </a:xfrm>
            <a:prstGeom prst="rect">
              <a:avLst/>
            </a:prstGeom>
          </p:spPr>
        </p:pic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F3854DA5-4159-4000-8371-3CB0A14F98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43253" y="3221781"/>
              <a:ext cx="1104404" cy="20722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FFFD92E-D02C-4701-B84F-121BD8EADF2E}"/>
                </a:ext>
              </a:extLst>
            </p:cNvPr>
            <p:cNvSpPr txBox="1"/>
            <p:nvPr/>
          </p:nvSpPr>
          <p:spPr>
            <a:xfrm>
              <a:off x="4708567" y="285244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放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8903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F0FD006-08A7-7CAB-3AB8-14E5BEB0D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695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9E0F314-8510-9C0C-6A35-6D0F80DA91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5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B733FF-24BF-4B6B-0441-106F602DD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97050"/>
            <a:ext cx="5334000" cy="4000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8077B7C-7606-5071-DF88-0F5AD0347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7970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D4B8D7-D52A-E8D5-AFEA-BB778AEE6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3B3136-D143-ECF3-1079-341A7D13D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39E4EC-574F-915E-8EF7-A5D4477082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2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7D5C20-E953-EF5C-7AA2-40D2BF6DB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822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9C4988-BC87-B859-8DF6-F24659BB7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D7833-D33D-96DC-8AC3-C43AE3AC1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08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75B01C-75C3-074B-72B9-1ADD23FE0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1708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210</Words>
  <Application>Microsoft Office PowerPoint</Application>
  <PresentationFormat>宽屏</PresentationFormat>
  <Paragraphs>5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16</cp:revision>
  <dcterms:created xsi:type="dcterms:W3CDTF">2025-04-08T01:26:13Z</dcterms:created>
  <dcterms:modified xsi:type="dcterms:W3CDTF">2025-04-08T15:18:51Z</dcterms:modified>
</cp:coreProperties>
</file>